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EBA6308" w14:textId="4950B2D7" w:rsidR="004D6C7D" w:rsidRPr="004D6C7D" w:rsidRDefault="00530A74" w:rsidP="004D6C7D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="004D6C7D">
        <w:rPr>
          <w:rFonts w:ascii="TH Sarabun New" w:hAnsi="TH Sarabun New" w:cs="TH Sarabun New" w:hint="cs"/>
          <w:b/>
          <w:bCs/>
          <w:sz w:val="32"/>
          <w:szCs w:val="32"/>
          <w:cs/>
        </w:rPr>
        <w:t>ชื่อทีม..........................................................ชื่อโรงเรียน..........................................................</w:t>
      </w:r>
    </w:p>
    <w:p w14:paraId="35B87CB0" w14:textId="02CF0041" w:rsidR="00D45735" w:rsidRDefault="00E15370" w:rsidP="00E15370">
      <w:pPr>
        <w:jc w:val="center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E15370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แบบบันทึกผลการทดลอง</w:t>
      </w:r>
      <w:r w:rsidR="004D6C7D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ชุดสาธิตการทดลองพลังงาน</w:t>
      </w:r>
      <w:r w:rsidR="00000E61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คลื่น</w:t>
      </w:r>
      <w:r w:rsidR="004D6C7D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ผลิตไฟฟ้า</w:t>
      </w:r>
    </w:p>
    <w:p w14:paraId="30D05356" w14:textId="2F219746" w:rsidR="00530A74" w:rsidRPr="00D95159" w:rsidRDefault="00530A74" w:rsidP="00530A74">
      <w:pPr>
        <w:tabs>
          <w:tab w:val="left" w:pos="540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D95159">
        <w:rPr>
          <w:rFonts w:ascii="TH SarabunPSK" w:hAnsi="TH SarabunPSK" w:cs="TH SarabunPSK"/>
          <w:b/>
          <w:bCs/>
          <w:sz w:val="32"/>
          <w:szCs w:val="32"/>
          <w:cs/>
        </w:rPr>
        <w:t>วัตถุประสงค์</w:t>
      </w:r>
    </w:p>
    <w:p w14:paraId="4319D505" w14:textId="77777777" w:rsidR="00530A74" w:rsidRPr="00D95159" w:rsidRDefault="00530A74" w:rsidP="00530A74">
      <w:pPr>
        <w:tabs>
          <w:tab w:val="left" w:pos="851"/>
        </w:tabs>
        <w:spacing w:after="0" w:line="240" w:lineRule="auto"/>
        <w:ind w:firstLine="540"/>
        <w:jc w:val="both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eastAsia="Times New Roman" w:hAnsi="TH SarabunPSK" w:cs="TH SarabunPSK"/>
          <w:sz w:val="32"/>
          <w:szCs w:val="32"/>
        </w:rPr>
        <w:t>1.</w:t>
      </w:r>
      <w:r>
        <w:rPr>
          <w:rFonts w:ascii="TH SarabunPSK" w:eastAsia="Times New Roman" w:hAnsi="TH SarabunPSK" w:cs="TH SarabunPSK"/>
          <w:sz w:val="32"/>
          <w:szCs w:val="32"/>
        </w:rPr>
        <w:tab/>
      </w:r>
      <w:r w:rsidRPr="00D95159">
        <w:rPr>
          <w:rFonts w:ascii="TH SarabunPSK" w:hAnsi="TH SarabunPSK" w:cs="TH SarabunPSK"/>
          <w:sz w:val="32"/>
          <w:szCs w:val="32"/>
          <w:cs/>
        </w:rPr>
        <w:t>เพื่อศึกษาการทำงานของชุดผลิตกระแสไฟฟ้าโดยพลังงาน</w:t>
      </w:r>
      <w:r w:rsidRPr="00D95159">
        <w:rPr>
          <w:rFonts w:ascii="TH SarabunPSK" w:hAnsi="TH SarabunPSK" w:cs="TH SarabunPSK" w:hint="cs"/>
          <w:sz w:val="32"/>
          <w:szCs w:val="32"/>
          <w:cs/>
        </w:rPr>
        <w:t>คลื่น</w:t>
      </w:r>
    </w:p>
    <w:p w14:paraId="510E054B" w14:textId="77777777" w:rsidR="00530A74" w:rsidRPr="00D95159" w:rsidRDefault="00530A74" w:rsidP="00530A74">
      <w:pPr>
        <w:tabs>
          <w:tab w:val="left" w:pos="851"/>
        </w:tabs>
        <w:spacing w:after="0" w:line="240" w:lineRule="auto"/>
        <w:ind w:firstLine="540"/>
        <w:jc w:val="bot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2.</w:t>
      </w:r>
      <w:r>
        <w:rPr>
          <w:rFonts w:ascii="TH SarabunPSK" w:hAnsi="TH SarabunPSK" w:cs="TH SarabunPSK"/>
          <w:sz w:val="32"/>
          <w:szCs w:val="32"/>
        </w:rPr>
        <w:tab/>
      </w:r>
      <w:r w:rsidRPr="00D95159">
        <w:rPr>
          <w:rFonts w:ascii="TH SarabunPSK" w:hAnsi="TH SarabunPSK" w:cs="TH SarabunPSK"/>
          <w:sz w:val="32"/>
          <w:szCs w:val="32"/>
          <w:cs/>
        </w:rPr>
        <w:t>เพื่อศึกษา</w:t>
      </w:r>
      <w:r w:rsidRPr="00D95159">
        <w:rPr>
          <w:rFonts w:ascii="TH SarabunPSK" w:hAnsi="TH SarabunPSK" w:cs="TH SarabunPSK" w:hint="cs"/>
          <w:sz w:val="32"/>
          <w:szCs w:val="32"/>
          <w:cs/>
        </w:rPr>
        <w:t>ความสัมพันธ์</w:t>
      </w:r>
      <w:r w:rsidRPr="00D95159">
        <w:rPr>
          <w:rFonts w:ascii="TH SarabunPSK" w:hAnsi="TH SarabunPSK" w:cs="TH SarabunPSK"/>
          <w:sz w:val="32"/>
          <w:szCs w:val="32"/>
          <w:cs/>
        </w:rPr>
        <w:t>ระหว่าง</w:t>
      </w:r>
      <w:r w:rsidRPr="00D95159">
        <w:rPr>
          <w:rFonts w:ascii="TH SarabunPSK" w:hAnsi="TH SarabunPSK" w:cs="TH SarabunPSK" w:hint="cs"/>
          <w:sz w:val="32"/>
          <w:szCs w:val="32"/>
          <w:cs/>
        </w:rPr>
        <w:t>ความสูงของคลื่น กับพลังงานที่สามารถผลิตได้</w:t>
      </w:r>
    </w:p>
    <w:p w14:paraId="246A460D" w14:textId="29371897" w:rsidR="00530A74" w:rsidRDefault="00530A74" w:rsidP="00E15370">
      <w:pPr>
        <w:jc w:val="center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0729C24" wp14:editId="2822CDA8">
                <wp:simplePos x="0" y="0"/>
                <wp:positionH relativeFrom="column">
                  <wp:posOffset>-254000</wp:posOffset>
                </wp:positionH>
                <wp:positionV relativeFrom="paragraph">
                  <wp:posOffset>218440</wp:posOffset>
                </wp:positionV>
                <wp:extent cx="3496310" cy="3301365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96310" cy="33013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2E93337" w14:textId="72C01032" w:rsidR="00B52DDE" w:rsidRPr="00270862" w:rsidRDefault="00B52DDE" w:rsidP="00B52DDE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กำลัง</w:t>
                            </w:r>
                            <w:r w:rsidR="00D71CFD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คลื่น</w:t>
                            </w:r>
                          </w:p>
                          <w:p w14:paraId="67E64B1B" w14:textId="0A3B44C7" w:rsidR="00EF4CA2" w:rsidRDefault="00B52DDE" w:rsidP="00EF4CA2">
                            <w:pPr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ไฟฟ้า (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P) 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ที่ผลิตได้จาก</w:t>
                            </w:r>
                            <w:r w:rsidR="00F52377">
                              <w:rPr>
                                <w:rFonts w:ascii="TH Sarabun New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 xml:space="preserve">คลื่น 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จะประเมินจาก </w:t>
                            </w:r>
                            <w:r w:rsidR="00F52377">
                              <w:rPr>
                                <w:rFonts w:ascii="TH Sarabun New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ความสูงคลื่นและคาบของคลื่น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(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T)  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สามารถเขียนสมการได้ดังนี้</w:t>
                            </w:r>
                          </w:p>
                          <w:p w14:paraId="43367904" w14:textId="42F1A613" w:rsidR="00B52DDE" w:rsidRPr="00270862" w:rsidRDefault="00F52377" w:rsidP="00EF4CA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D322DE">
                              <w:rPr>
                                <w:position w:val="-4"/>
                              </w:rPr>
                              <w:object w:dxaOrig="920" w:dyaOrig="307" w14:anchorId="309799BD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46pt;height:15.35pt" o:ole="">
                                  <v:imagedata r:id="rId5" o:title=""/>
                                </v:shape>
                                <o:OLEObject Type="Embed" ProgID="Equation.DSMT4" ShapeID="_x0000_i1025" DrawAspect="Content" ObjectID="_1667032073" r:id="rId6"/>
                              </w:object>
                            </w:r>
                          </w:p>
                          <w:p w14:paraId="1BCD556A" w14:textId="77777777" w:rsidR="00B52DDE" w:rsidRPr="00270862" w:rsidRDefault="00B52DDE" w:rsidP="00B52DDE">
                            <w:pPr>
                              <w:spacing w:after="0"/>
                              <w:ind w:firstLine="360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>โดยที่</w:t>
                            </w:r>
                          </w:p>
                          <w:p w14:paraId="2F527782" w14:textId="6A9F92A6" w:rsidR="00B52DDE" w:rsidRPr="00270862" w:rsidRDefault="00B52DDE" w:rsidP="00B52DDE">
                            <w:pPr>
                              <w:spacing w:after="0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P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 xml:space="preserve">คือ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>กำลังงานจาก</w:t>
                            </w:r>
                            <w:r w:rsidR="002D3F06">
                              <w:rPr>
                                <w:rFonts w:ascii="TH Sarabun New" w:eastAsia="Times New Roman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คลื่น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หน่วยเป็น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>W</w:t>
                            </w:r>
                          </w:p>
                          <w:p w14:paraId="28889FF1" w14:textId="157818F9" w:rsidR="00B52DDE" w:rsidRPr="00F52377" w:rsidRDefault="00B52DDE" w:rsidP="00F52377">
                            <w:pPr>
                              <w:spacing w:after="0"/>
                              <w:ind w:left="360"/>
                              <w:jc w:val="thaiDistribute"/>
                              <w:rPr>
                                <w:rFonts w:ascii="TH Sarabun New" w:eastAsia="Times New Roman" w:hAnsi="TH Sarabun New"/>
                                <w:sz w:val="24"/>
                                <w:szCs w:val="24"/>
                                <w:cs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F52377">
                              <w:rPr>
                                <w:rFonts w:ascii="Calibri" w:eastAsia="Times New Roman" w:hAnsi="Calibri" w:cs="Calibri"/>
                                <w:i/>
                                <w:iCs/>
                                <w:sz w:val="24"/>
                                <w:szCs w:val="24"/>
                              </w:rPr>
                              <w:t>H</w:t>
                            </w:r>
                            <w:r w:rsidR="00F52377">
                              <w:rPr>
                                <w:rFonts w:ascii="Calibri" w:eastAsia="Times New Roman" w:hAnsi="Calibri" w:cs="Calibri"/>
                                <w:i/>
                                <w:iCs/>
                                <w:sz w:val="24"/>
                                <w:szCs w:val="24"/>
                              </w:rPr>
                              <w:tab/>
                            </w:r>
                            <w:r w:rsidR="00F52377">
                              <w:rPr>
                                <w:rFonts w:ascii="Calibri" w:eastAsia="Times New Roman" w:hAnsi="Calibri" w:hint="cs"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>คือ</w:t>
                            </w:r>
                            <w:r w:rsidR="00F52377">
                              <w:rPr>
                                <w:rFonts w:ascii="Calibri" w:eastAsia="Times New Roman" w:hAnsi="Calibri"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F52377">
                              <w:rPr>
                                <w:rFonts w:ascii="Calibri" w:eastAsia="Times New Roman" w:hAnsi="Calibri" w:hint="cs"/>
                                <w:sz w:val="24"/>
                                <w:szCs w:val="24"/>
                                <w:cs/>
                              </w:rPr>
                              <w:t>ความสูงคลื่น</w:t>
                            </w:r>
                          </w:p>
                          <w:p w14:paraId="1C6CBA05" w14:textId="4BF0A97C" w:rsidR="00B52DDE" w:rsidRPr="00270862" w:rsidRDefault="00B52DDE" w:rsidP="00B52DDE">
                            <w:pPr>
                              <w:spacing w:after="0" w:line="240" w:lineRule="auto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EF4CA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T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>คือ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F52377">
                              <w:rPr>
                                <w:rFonts w:ascii="TH Sarabun New" w:eastAsia="Times New Roman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คาบของคลื่น</w:t>
                            </w:r>
                          </w:p>
                          <w:p w14:paraId="24666631" w14:textId="62A91792" w:rsidR="00B52DDE" w:rsidRDefault="003978A9">
                            <w:pPr>
                              <w:rPr>
                                <w:rFonts w:ascii="TH Sarabun New" w:hAnsi="TH Sarabun New" w:cs="TH Sarabun New"/>
                                <w:u w:val="single"/>
                              </w:rPr>
                            </w:pPr>
                            <w:r w:rsidRPr="003978A9">
                              <w:rPr>
                                <w:rFonts w:ascii="TH Sarabun New" w:hAnsi="TH Sarabun New" w:cs="TH Sarabun New" w:hint="cs"/>
                                <w:u w:val="single"/>
                                <w:cs/>
                              </w:rPr>
                              <w:t>การแปลงหน่วย</w:t>
                            </w:r>
                          </w:p>
                          <w:p w14:paraId="585C42D6" w14:textId="77777777" w:rsidR="00AE3346" w:rsidRPr="00BD5746" w:rsidRDefault="003978A9" w:rsidP="00AE3346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40"/>
                              </w:rPr>
                            </w:pPr>
                            <w:r w:rsidRPr="003978A9">
                              <w:rPr>
                                <w:rFonts w:ascii="TH Sarabun New" w:hAnsi="TH Sarabun New" w:cs="TH Sarabun New"/>
                                <w:cs/>
                              </w:rPr>
                              <w:tab/>
                            </w:r>
                            <w:r w:rsidR="00AE3346" w:rsidRPr="00BD5746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40"/>
                              </w:rPr>
                              <w:t>1000 mm = 1 m</w:t>
                            </w:r>
                          </w:p>
                          <w:p w14:paraId="667CDEC3" w14:textId="77777777" w:rsidR="00AE3346" w:rsidRPr="00BD5746" w:rsidRDefault="00AE3346" w:rsidP="00AE3346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40"/>
                              </w:rPr>
                            </w:pPr>
                            <w:r w:rsidRPr="00BD5746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40"/>
                              </w:rPr>
                              <w:tab/>
                              <w:t xml:space="preserve">1000 </w:t>
                            </w:r>
                            <w:proofErr w:type="spellStart"/>
                            <w:r w:rsidRPr="00BD5746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40"/>
                              </w:rPr>
                              <w:t>mW</w:t>
                            </w:r>
                            <w:proofErr w:type="spellEnd"/>
                            <w:r w:rsidRPr="00BD5746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40"/>
                              </w:rPr>
                              <w:t xml:space="preserve"> = 1 W</w:t>
                            </w:r>
                          </w:p>
                          <w:p w14:paraId="5653F9A1" w14:textId="28B58FD9" w:rsidR="004A205B" w:rsidRDefault="004A205B"/>
                          <w:p w14:paraId="0BFA1821" w14:textId="5EA930D4" w:rsidR="003978A9" w:rsidRPr="003978A9" w:rsidRDefault="004A205B">
                            <w:pPr>
                              <w:rPr>
                                <w:rFonts w:ascii="TH Sarabun New" w:hAnsi="TH Sarabun New" w:cs="TH Sarabun New"/>
                              </w:rPr>
                            </w:pPr>
                            <w:r>
                              <w:rPr>
                                <w:cs/>
                              </w:rPr>
                              <w:tab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-20pt;margin-top:17.2pt;width:275.3pt;height:259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" filled="f" stroked="f" strokeweight=".5pt">
                <v:textbox>
                  <w:txbxContent>
                    <w:p w14:paraId="32E93337" w14:textId="72C01032" w:rsidR="00B52DDE" w:rsidRPr="00270862" w:rsidRDefault="00B52DDE" w:rsidP="00B52DDE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กำลัง</w:t>
                      </w:r>
                      <w:r w:rsidR="00D71CFD">
                        <w:rPr>
                          <w:rFonts w:ascii="TH Sarabun New" w:hAnsi="TH Sarabun New" w:cs="TH Sarabun New" w:hint="cs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คลื่น</w:t>
                      </w:r>
                    </w:p>
                    <w:p w14:paraId="67E64B1B" w14:textId="0A3B44C7" w:rsidR="00EF4CA2" w:rsidRDefault="00B52DDE" w:rsidP="00EF4CA2">
                      <w:pPr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ไฟฟ้า (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P) 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ที่ผลิตได้จาก</w:t>
                      </w:r>
                      <w:r w:rsidR="00F52377">
                        <w:rPr>
                          <w:rFonts w:ascii="TH Sarabun New" w:hAnsi="TH Sarabun New" w:cs="TH Sarabun New" w:hint="cs"/>
                          <w:sz w:val="24"/>
                          <w:szCs w:val="24"/>
                          <w:cs/>
                        </w:rPr>
                        <w:t xml:space="preserve">คลื่น 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จะประเมินจาก </w:t>
                      </w:r>
                      <w:r w:rsidR="00F52377">
                        <w:rPr>
                          <w:rFonts w:ascii="TH Sarabun New" w:hAnsi="TH Sarabun New" w:cs="TH Sarabun New" w:hint="cs"/>
                          <w:sz w:val="24"/>
                          <w:szCs w:val="24"/>
                          <w:cs/>
                        </w:rPr>
                        <w:t>ความสูงคลื่นและคาบของคลื่น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 (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T)  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สามารถเขียนสมการได้ดังนี้</w:t>
                      </w:r>
                    </w:p>
                    <w:p w14:paraId="43367904" w14:textId="42F1A613" w:rsidR="00B52DDE" w:rsidRPr="00270862" w:rsidRDefault="00F52377" w:rsidP="00EF4CA2">
                      <w:pPr>
                        <w:jc w:val="center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D322DE">
                        <w:rPr>
                          <w:position w:val="-4"/>
                        </w:rPr>
                        <w:object w:dxaOrig="920" w:dyaOrig="307" w14:anchorId="309799BD">
                          <v:shape id="_x0000_i1025" type="#_x0000_t75" style="width:46pt;height:15.35pt" o:ole="">
                            <v:imagedata r:id="rId5" o:title=""/>
                          </v:shape>
                          <o:OLEObject Type="Embed" ProgID="Equation.DSMT4" ShapeID="_x0000_i1025" DrawAspect="Content" ObjectID="_1667032073" r:id="rId7"/>
                        </w:object>
                      </w:r>
                    </w:p>
                    <w:p w14:paraId="1BCD556A" w14:textId="77777777" w:rsidR="00B52DDE" w:rsidRPr="00270862" w:rsidRDefault="00B52DDE" w:rsidP="00B52DDE">
                      <w:pPr>
                        <w:spacing w:after="0"/>
                        <w:ind w:firstLine="360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>โดยที่</w:t>
                      </w:r>
                    </w:p>
                    <w:p w14:paraId="2F527782" w14:textId="6A9F92A6" w:rsidR="00B52DDE" w:rsidRPr="00270862" w:rsidRDefault="00B52DDE" w:rsidP="00B52DDE">
                      <w:pPr>
                        <w:spacing w:after="0"/>
                        <w:ind w:left="360"/>
                        <w:jc w:val="thaiDistribute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P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 xml:space="preserve">คือ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>กำลังงานจาก</w:t>
                      </w:r>
                      <w:r w:rsidR="002D3F06">
                        <w:rPr>
                          <w:rFonts w:ascii="TH Sarabun New" w:eastAsia="Times New Roman" w:hAnsi="TH Sarabun New" w:cs="TH Sarabun New" w:hint="cs"/>
                          <w:sz w:val="24"/>
                          <w:szCs w:val="24"/>
                          <w:cs/>
                        </w:rPr>
                        <w:t>คลื่น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 xml:space="preserve"> หน่วยเป็น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>W</w:t>
                      </w:r>
                    </w:p>
                    <w:p w14:paraId="28889FF1" w14:textId="157818F9" w:rsidR="00B52DDE" w:rsidRPr="00F52377" w:rsidRDefault="00B52DDE" w:rsidP="00F52377">
                      <w:pPr>
                        <w:spacing w:after="0"/>
                        <w:ind w:left="360"/>
                        <w:jc w:val="thaiDistribute"/>
                        <w:rPr>
                          <w:rFonts w:ascii="TH Sarabun New" w:eastAsia="Times New Roman" w:hAnsi="TH Sarabun New"/>
                          <w:sz w:val="24"/>
                          <w:szCs w:val="24"/>
                          <w:cs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="00F52377">
                        <w:rPr>
                          <w:rFonts w:ascii="Calibri" w:eastAsia="Times New Roman" w:hAnsi="Calibri" w:cs="Calibri"/>
                          <w:i/>
                          <w:iCs/>
                          <w:sz w:val="24"/>
                          <w:szCs w:val="24"/>
                        </w:rPr>
                        <w:t>H</w:t>
                      </w:r>
                      <w:r w:rsidR="00F52377">
                        <w:rPr>
                          <w:rFonts w:ascii="Calibri" w:eastAsia="Times New Roman" w:hAnsi="Calibri" w:cs="Calibri"/>
                          <w:i/>
                          <w:iCs/>
                          <w:sz w:val="24"/>
                          <w:szCs w:val="24"/>
                        </w:rPr>
                        <w:tab/>
                      </w:r>
                      <w:r w:rsidR="00F52377">
                        <w:rPr>
                          <w:rFonts w:ascii="Calibri" w:eastAsia="Times New Roman" w:hAnsi="Calibri" w:hint="cs"/>
                          <w:i/>
                          <w:iCs/>
                          <w:sz w:val="24"/>
                          <w:szCs w:val="24"/>
                          <w:cs/>
                        </w:rPr>
                        <w:t>คือ</w:t>
                      </w:r>
                      <w:r w:rsidR="00F52377">
                        <w:rPr>
                          <w:rFonts w:ascii="Calibri" w:eastAsia="Times New Roman" w:hAnsi="Calibri"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="00F52377">
                        <w:rPr>
                          <w:rFonts w:ascii="Calibri" w:eastAsia="Times New Roman" w:hAnsi="Calibri" w:hint="cs"/>
                          <w:sz w:val="24"/>
                          <w:szCs w:val="24"/>
                          <w:cs/>
                        </w:rPr>
                        <w:t>ความสูงคลื่น</w:t>
                      </w:r>
                    </w:p>
                    <w:p w14:paraId="1C6CBA05" w14:textId="4BF0A97C" w:rsidR="00B52DDE" w:rsidRPr="00270862" w:rsidRDefault="00B52DDE" w:rsidP="00B52DDE">
                      <w:pPr>
                        <w:spacing w:after="0" w:line="240" w:lineRule="auto"/>
                        <w:ind w:left="360"/>
                        <w:jc w:val="thaiDistribute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="00EF4CA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T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>คือ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="00F52377">
                        <w:rPr>
                          <w:rFonts w:ascii="TH Sarabun New" w:eastAsia="Times New Roman" w:hAnsi="TH Sarabun New" w:cs="TH Sarabun New" w:hint="cs"/>
                          <w:sz w:val="24"/>
                          <w:szCs w:val="24"/>
                          <w:cs/>
                        </w:rPr>
                        <w:t>คาบของคลื่น</w:t>
                      </w:r>
                    </w:p>
                    <w:p w14:paraId="24666631" w14:textId="62A91792" w:rsidR="00B52DDE" w:rsidRDefault="003978A9">
                      <w:pPr>
                        <w:rPr>
                          <w:rFonts w:ascii="TH Sarabun New" w:hAnsi="TH Sarabun New" w:cs="TH Sarabun New"/>
                          <w:u w:val="single"/>
                        </w:rPr>
                      </w:pPr>
                      <w:r w:rsidRPr="003978A9">
                        <w:rPr>
                          <w:rFonts w:ascii="TH Sarabun New" w:hAnsi="TH Sarabun New" w:cs="TH Sarabun New" w:hint="cs"/>
                          <w:u w:val="single"/>
                          <w:cs/>
                        </w:rPr>
                        <w:t>การแปลงหน่วย</w:t>
                      </w:r>
                    </w:p>
                    <w:p w14:paraId="585C42D6" w14:textId="77777777" w:rsidR="00AE3346" w:rsidRPr="00BD5746" w:rsidRDefault="003978A9" w:rsidP="00AE3346">
                      <w:pP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40"/>
                        </w:rPr>
                      </w:pPr>
                      <w:r w:rsidRPr="003978A9">
                        <w:rPr>
                          <w:rFonts w:ascii="TH Sarabun New" w:hAnsi="TH Sarabun New" w:cs="TH Sarabun New"/>
                          <w:cs/>
                        </w:rPr>
                        <w:tab/>
                      </w:r>
                      <w:r w:rsidR="00AE3346" w:rsidRPr="00BD5746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40"/>
                        </w:rPr>
                        <w:t>1000 mm = 1 m</w:t>
                      </w:r>
                    </w:p>
                    <w:p w14:paraId="667CDEC3" w14:textId="77777777" w:rsidR="00AE3346" w:rsidRPr="00BD5746" w:rsidRDefault="00AE3346" w:rsidP="00AE3346">
                      <w:pP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40"/>
                        </w:rPr>
                      </w:pPr>
                      <w:r w:rsidRPr="00BD5746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40"/>
                        </w:rPr>
                        <w:tab/>
                        <w:t xml:space="preserve">1000 </w:t>
                      </w:r>
                      <w:proofErr w:type="spellStart"/>
                      <w:r w:rsidRPr="00BD5746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40"/>
                        </w:rPr>
                        <w:t>mW</w:t>
                      </w:r>
                      <w:proofErr w:type="spellEnd"/>
                      <w:r w:rsidRPr="00BD5746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40"/>
                        </w:rPr>
                        <w:t xml:space="preserve"> = 1 W</w:t>
                      </w:r>
                    </w:p>
                    <w:p w14:paraId="5653F9A1" w14:textId="28B58FD9" w:rsidR="004A205B" w:rsidRDefault="004A205B"/>
                    <w:p w14:paraId="0BFA1821" w14:textId="5EA930D4" w:rsidR="003978A9" w:rsidRPr="003978A9" w:rsidRDefault="004A205B">
                      <w:pPr>
                        <w:rPr>
                          <w:rFonts w:ascii="TH Sarabun New" w:hAnsi="TH Sarabun New" w:cs="TH Sarabun New"/>
                        </w:rPr>
                      </w:pPr>
                      <w:r>
                        <w:rPr>
                          <w:cs/>
                        </w:rP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AB41413" wp14:editId="41B72C53">
                <wp:simplePos x="0" y="0"/>
                <wp:positionH relativeFrom="column">
                  <wp:posOffset>3282950</wp:posOffset>
                </wp:positionH>
                <wp:positionV relativeFrom="paragraph">
                  <wp:posOffset>285962</wp:posOffset>
                </wp:positionV>
                <wp:extent cx="4013200" cy="3665855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13200" cy="36658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E45E1B3" w14:textId="2AE50A6E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กำลังไฟฟ้า</w:t>
                            </w:r>
                          </w:p>
                          <w:p w14:paraId="59F08B95" w14:textId="75BE6DCB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m:oMath>
                              <m:r>
                                <w:rPr>
                                  <w:rFonts w:ascii="Cambria Math" w:hAnsi="Cambria Math" w:cs="TH Sarabun New"/>
                                  <w:sz w:val="24"/>
                                  <w:szCs w:val="24"/>
                                </w:rPr>
                                <m:t>P=IV</m:t>
                              </m:r>
                            </m:oMath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</w:p>
                          <w:p w14:paraId="7C27C13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 xml:space="preserve">    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โดยที่</w:t>
                            </w:r>
                          </w:p>
                          <w:p w14:paraId="1C2B94DA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P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คือ </w:t>
                            </w:r>
                            <w:proofErr w:type="gramStart"/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กำลังไฟฟ้า 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>(</w:t>
                            </w:r>
                            <w:proofErr w:type="gramEnd"/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วัตต์)</w:t>
                            </w:r>
                          </w:p>
                          <w:p w14:paraId="4EFA221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I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คือ กระแสไฟฟ้า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>(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แอมป์)</w:t>
                            </w:r>
                          </w:p>
                          <w:p w14:paraId="4BF372CC" w14:textId="25870DF1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V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คือ แรงดันไฟฟ้า (โวลต์)</w:t>
                            </w:r>
                          </w:p>
                          <w:p w14:paraId="5587C769" w14:textId="77777777" w:rsidR="00B52DDE" w:rsidRPr="00750501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u w:val="single"/>
                              </w:rPr>
                            </w:pPr>
                            <w:bookmarkStart w:id="0" w:name="_Hlk56091968"/>
                            <w:r w:rsidRPr="00750501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u w:val="single"/>
                                <w:cs/>
                              </w:rPr>
                              <w:t>ประสิทธิภาพ</w:t>
                            </w:r>
                          </w:p>
                          <w:p w14:paraId="1460B0E2" w14:textId="700B6603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bookmarkStart w:id="1" w:name="_Hlk56091951"/>
                            <w:r w:rsidRPr="00270862">
                              <w:rPr>
                                <w:rFonts w:ascii="TH Sarabun New" w:hAnsi="TH Sarabun New" w:cs="TH Sarabun New"/>
                                <w:position w:val="-30"/>
                                <w:sz w:val="24"/>
                                <w:szCs w:val="24"/>
                                <w:cs/>
                              </w:rPr>
                              <w:object w:dxaOrig="1533" w:dyaOrig="680" w14:anchorId="690E86BD">
                                <v:shape id="_x0000_i1026" type="#_x0000_t75" style="width:76.65pt;height:34pt" o:ole="">
                                  <v:imagedata r:id="rId8" o:title=""/>
                                </v:shape>
                                <o:OLEObject Type="Embed" ProgID="Equation.DSMT4" ShapeID="_x0000_i1026" DrawAspect="Content" ObjectID="_1667032074" r:id="rId9"/>
                              </w:object>
                            </w:r>
                          </w:p>
                          <w:p w14:paraId="5C6E7A0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0"/>
                                <w:sz w:val="24"/>
                                <w:szCs w:val="24"/>
                                <w:cs/>
                              </w:rPr>
                              <w:object w:dxaOrig="200" w:dyaOrig="267" w14:anchorId="6D53E4E9">
                                <v:shape id="_x0000_i1027" type="#_x0000_t75" style="width:10pt;height:13.35pt" o:ole="">
                                  <v:imagedata r:id="rId10" o:title=""/>
                                </v:shape>
                                <o:OLEObject Type="Embed" ProgID="Equation.DSMT4" ShapeID="_x0000_i1027" DrawAspect="Content" ObjectID="_1667032075" r:id="rId11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proofErr w:type="gramStart"/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ประสิทธิภาพ</w:t>
                            </w:r>
                            <w:proofErr w:type="gramEnd"/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</w:p>
                          <w:p w14:paraId="154B8981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2"/>
                                <w:sz w:val="24"/>
                                <w:szCs w:val="24"/>
                                <w:cs/>
                              </w:rPr>
                              <w:object w:dxaOrig="387" w:dyaOrig="360" w14:anchorId="4681C032">
                                <v:shape id="_x0000_i1028" type="#_x0000_t75" style="width:19.35pt;height:18pt" o:ole="">
                                  <v:imagedata r:id="rId12" o:title=""/>
                                </v:shape>
                                <o:OLEObject Type="Embed" ProgID="Equation.DSMT4" ShapeID="_x0000_i1028" DrawAspect="Content" ObjectID="_1667032076" r:id="rId13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ที่ได้รับจากระบบ</w:t>
                            </w:r>
                          </w:p>
                          <w:p w14:paraId="0DE6C720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2"/>
                                <w:sz w:val="24"/>
                                <w:szCs w:val="24"/>
                                <w:cs/>
                              </w:rPr>
                              <w:object w:dxaOrig="307" w:dyaOrig="360" w14:anchorId="7AB71A3F">
                                <v:shape id="_x0000_i1029" type="#_x0000_t75" style="width:15.35pt;height:18pt" o:ole="">
                                  <v:imagedata r:id="rId14" o:title=""/>
                                </v:shape>
                                <o:OLEObject Type="Embed" ProgID="Equation.DSMT4" ShapeID="_x0000_i1029" DrawAspect="Content" ObjectID="_1667032077" r:id="rId15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ที่ป้อนเข้าระบบ</w:t>
                            </w:r>
                          </w:p>
                          <w:p w14:paraId="77B82445" w14:textId="77777777" w:rsidR="00B52DDE" w:rsidRPr="00B52DDE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bookmarkStart w:id="2" w:name="_GoBack"/>
                            <w:bookmarkEnd w:id="0"/>
                            <w:bookmarkEnd w:id="1"/>
                            <w:bookmarkEnd w:id="2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left:0;text-align:left;margin-left:258.5pt;margin-top:22.5pt;width:316pt;height:288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" filled="f" stroked="f" strokeweight=".5pt">
                <v:textbox>
                  <w:txbxContent>
                    <w:p w14:paraId="7E45E1B3" w14:textId="2AE50A6E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กำลังไฟฟ้า</w:t>
                      </w:r>
                    </w:p>
                    <w:p w14:paraId="59F08B95" w14:textId="75BE6DCB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m:oMath>
                        <m:r>
                          <w:rPr>
                            <w:rFonts w:ascii="Cambria Math" w:hAnsi="Cambria Math" w:cs="TH Sarabun New"/>
                            <w:sz w:val="24"/>
                            <w:szCs w:val="24"/>
                          </w:rPr>
                          <m:t>P=IV</m:t>
                        </m:r>
                      </m:oMath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</w:p>
                    <w:p w14:paraId="7C27C13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 xml:space="preserve">    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โดยที่</w:t>
                      </w:r>
                    </w:p>
                    <w:p w14:paraId="1C2B94DA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P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 xml:space="preserve">คือ </w:t>
                      </w:r>
                      <w:proofErr w:type="gramStart"/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 xml:space="preserve">กำลังไฟฟ้า 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>(</w:t>
                      </w:r>
                      <w:proofErr w:type="gramEnd"/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วัตต์)</w:t>
                      </w:r>
                    </w:p>
                    <w:p w14:paraId="4EFA221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I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 xml:space="preserve">คือ กระแสไฟฟ้า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>(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แอมป์)</w:t>
                      </w:r>
                    </w:p>
                    <w:p w14:paraId="4BF372CC" w14:textId="25870DF1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V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คือ แรงดันไฟฟ้า (โวลต์)</w:t>
                      </w:r>
                    </w:p>
                    <w:p w14:paraId="5587C769" w14:textId="77777777" w:rsidR="00B52DDE" w:rsidRPr="00750501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u w:val="single"/>
                        </w:rPr>
                      </w:pPr>
                      <w:bookmarkStart w:id="2" w:name="_Hlk56091968"/>
                      <w:r w:rsidRPr="00750501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u w:val="single"/>
                          <w:cs/>
                        </w:rPr>
                        <w:t>ประสิทธิภาพ</w:t>
                      </w:r>
                    </w:p>
                    <w:p w14:paraId="1460B0E2" w14:textId="700B6603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bookmarkStart w:id="3" w:name="_Hlk56091951"/>
                      <w:r w:rsidRPr="00270862">
                        <w:rPr>
                          <w:rFonts w:ascii="TH Sarabun New" w:hAnsi="TH Sarabun New" w:cs="TH Sarabun New"/>
                          <w:position w:val="-30"/>
                          <w:sz w:val="24"/>
                          <w:szCs w:val="24"/>
                          <w:cs/>
                        </w:rPr>
                        <w:object w:dxaOrig="1533" w:dyaOrig="680" w14:anchorId="690E86BD">
                          <v:shape id="_x0000_i1028" type="#_x0000_t75" style="width:76.8pt;height:34.2pt" o:ole="">
                            <v:imagedata r:id="rId16" o:title=""/>
                          </v:shape>
                          <o:OLEObject Type="Embed" ProgID="Equation.DSMT4" ShapeID="_x0000_i1028" DrawAspect="Content" ObjectID="_1666792485" r:id="rId22"/>
                        </w:object>
                      </w:r>
                    </w:p>
                    <w:p w14:paraId="5C6E7A0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0"/>
                          <w:sz w:val="24"/>
                          <w:szCs w:val="24"/>
                          <w:cs/>
                        </w:rPr>
                        <w:object w:dxaOrig="200" w:dyaOrig="267" w14:anchorId="6D53E4E9">
                          <v:shape id="_x0000_i1029" type="#_x0000_t75" style="width:10.2pt;height:13.2pt" o:ole="">
                            <v:imagedata r:id="rId23" o:title=""/>
                          </v:shape>
                          <o:OLEObject Type="Embed" ProgID="Equation.DSMT4" ShapeID="_x0000_i1029" DrawAspect="Content" ObjectID="_1666792486" r:id="rId24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proofErr w:type="gramStart"/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ประสิทธิภาพ</w:t>
                      </w:r>
                      <w:proofErr w:type="gramEnd"/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 </w:t>
                      </w:r>
                    </w:p>
                    <w:p w14:paraId="154B8981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2"/>
                          <w:sz w:val="24"/>
                          <w:szCs w:val="24"/>
                          <w:cs/>
                        </w:rPr>
                        <w:object w:dxaOrig="387" w:dyaOrig="360" w14:anchorId="4681C032">
                          <v:shape id="_x0000_i1030" type="#_x0000_t75" style="width:19.2pt;height:18pt" o:ole="">
                            <v:imagedata r:id="rId18" o:title=""/>
                          </v:shape>
                          <o:OLEObject Type="Embed" ProgID="Equation.DSMT4" ShapeID="_x0000_i1030" DrawAspect="Content" ObjectID="_1666792487" r:id="rId25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ที่ได้รับจากระบบ</w:t>
                      </w:r>
                    </w:p>
                    <w:p w14:paraId="0DE6C720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2"/>
                          <w:sz w:val="24"/>
                          <w:szCs w:val="24"/>
                          <w:cs/>
                        </w:rPr>
                        <w:object w:dxaOrig="307" w:dyaOrig="360" w14:anchorId="7AB71A3F">
                          <v:shape id="_x0000_i1031" type="#_x0000_t75" style="width:15.6pt;height:18pt" o:ole="">
                            <v:imagedata r:id="rId20" o:title=""/>
                          </v:shape>
                          <o:OLEObject Type="Embed" ProgID="Equation.DSMT4" ShapeID="_x0000_i1031" DrawAspect="Content" ObjectID="_1666792488" r:id="rId26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ที่ป้อนเข้าระบบ</w:t>
                      </w:r>
                    </w:p>
                    <w:bookmarkEnd w:id="2"/>
                    <w:bookmarkEnd w:id="3"/>
                    <w:p w14:paraId="77B82445" w14:textId="77777777" w:rsidR="00B52DDE" w:rsidRPr="00B52DDE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995B6E8" w14:textId="5D601C91" w:rsidR="000945B1" w:rsidRPr="00E15370" w:rsidRDefault="000945B1" w:rsidP="00E15370">
      <w:pPr>
        <w:jc w:val="center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0B74C9F" wp14:editId="34C7745E">
                <wp:simplePos x="0" y="0"/>
                <wp:positionH relativeFrom="column">
                  <wp:posOffset>3242733</wp:posOffset>
                </wp:positionH>
                <wp:positionV relativeFrom="paragraph">
                  <wp:posOffset>75142</wp:posOffset>
                </wp:positionV>
                <wp:extent cx="0" cy="3056466"/>
                <wp:effectExtent l="0" t="0" r="19050" b="1079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056466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" o:spid="_x0000_s1026" style="position:absolute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55.35pt,5.9pt" to="255.35pt,24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" strokecolor="black [3213]" strokeweight=".5pt">
                <v:stroke joinstyle="miter"/>
              </v:line>
            </w:pict>
          </mc:Fallback>
        </mc:AlternateContent>
      </w:r>
    </w:p>
    <w:p w14:paraId="2D52980A" w14:textId="7740F84A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00AB8D9D" w14:textId="50647336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38A4BAC8" w14:textId="4361A21D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2FE16090" w14:textId="16C7647E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524A13E1" w14:textId="0E39C69F" w:rsidR="00E15370" w:rsidRDefault="00E15370" w:rsidP="00E15370">
      <w:pPr>
        <w:rPr>
          <w:rFonts w:ascii="TH Sarabun New" w:hAnsi="TH Sarabun New" w:cs="TH Sarabun New"/>
          <w:sz w:val="32"/>
          <w:szCs w:val="32"/>
        </w:rPr>
      </w:pPr>
    </w:p>
    <w:p w14:paraId="28AC78EC" w14:textId="25C5A713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6F93CEEB" w14:textId="1475F4B3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2F8A8C87" w14:textId="77777777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5906E1C7" w14:textId="3AFCD36A" w:rsidR="004F5647" w:rsidRDefault="004F5647" w:rsidP="00E15370">
      <w:pPr>
        <w:rPr>
          <w:rFonts w:ascii="TH Sarabun New" w:hAnsi="TH Sarabun New" w:cs="TH Sarabun New"/>
          <w:i/>
          <w:sz w:val="32"/>
          <w:szCs w:val="32"/>
          <w:u w:val="single"/>
        </w:rPr>
      </w:pPr>
      <w:r w:rsidRPr="004F5647">
        <w:rPr>
          <w:rFonts w:ascii="TH Sarabun New" w:hAnsi="TH Sarabun New" w:cs="TH Sarabun New" w:hint="cs"/>
          <w:i/>
          <w:sz w:val="32"/>
          <w:szCs w:val="32"/>
          <w:u w:val="single"/>
          <w:cs/>
        </w:rPr>
        <w:t>ตารางบันทึกผลการทดลอง</w:t>
      </w:r>
    </w:p>
    <w:tbl>
      <w:tblPr>
        <w:tblStyle w:val="a4"/>
        <w:tblW w:w="10487" w:type="dxa"/>
        <w:jc w:val="center"/>
        <w:tblInd w:w="488" w:type="dxa"/>
        <w:tblLook w:val="04A0" w:firstRow="1" w:lastRow="0" w:firstColumn="1" w:lastColumn="0" w:noHBand="0" w:noVBand="1"/>
      </w:tblPr>
      <w:tblGrid>
        <w:gridCol w:w="831"/>
        <w:gridCol w:w="1016"/>
        <w:gridCol w:w="2088"/>
        <w:gridCol w:w="2232"/>
        <w:gridCol w:w="1710"/>
        <w:gridCol w:w="2610"/>
      </w:tblGrid>
      <w:tr w:rsidR="00A65460" w:rsidRPr="0019231B" w14:paraId="76CB85E9" w14:textId="77777777" w:rsidTr="00530A74">
        <w:trPr>
          <w:jc w:val="center"/>
        </w:trPr>
        <w:tc>
          <w:tcPr>
            <w:tcW w:w="831" w:type="dxa"/>
          </w:tcPr>
          <w:p w14:paraId="1D5DD8C8" w14:textId="19DF223B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ลำดับ</w:t>
            </w:r>
          </w:p>
        </w:tc>
        <w:tc>
          <w:tcPr>
            <w:tcW w:w="1016" w:type="dxa"/>
          </w:tcPr>
          <w:p w14:paraId="34523D9C" w14:textId="3A73EF7C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เวลา 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s)</w:t>
            </w:r>
          </w:p>
        </w:tc>
        <w:tc>
          <w:tcPr>
            <w:tcW w:w="2088" w:type="dxa"/>
          </w:tcPr>
          <w:p w14:paraId="34CC6AEA" w14:textId="7B0135D3" w:rsidR="00A65460" w:rsidRPr="004D6C7D" w:rsidRDefault="002D7A58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ความสูงคลื่น</w:t>
            </w:r>
            <w:r w:rsidR="00A65460">
              <w:rPr>
                <w:rFonts w:ascii="TH Sarabun New" w:hAnsi="TH Sarabun New" w:cs="TH Sarabun New"/>
                <w:i/>
                <w:sz w:val="32"/>
                <w:szCs w:val="32"/>
              </w:rPr>
              <w:t>(m)</w:t>
            </w:r>
          </w:p>
        </w:tc>
        <w:tc>
          <w:tcPr>
            <w:tcW w:w="2232" w:type="dxa"/>
          </w:tcPr>
          <w:p w14:paraId="5212520D" w14:textId="425A3139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กำลัง</w:t>
            </w:r>
            <w:r w:rsidR="002D7A58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คลื่น</w:t>
            </w: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(</w:t>
            </w:r>
            <w:proofErr w:type="spellStart"/>
            <w:r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mW</w:t>
            </w:r>
            <w:proofErr w:type="spellEnd"/>
            <w:r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)</w:t>
            </w:r>
          </w:p>
        </w:tc>
        <w:tc>
          <w:tcPr>
            <w:tcW w:w="1710" w:type="dxa"/>
          </w:tcPr>
          <w:p w14:paraId="23E2A866" w14:textId="71361A7A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กำลั</w:t>
            </w: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งไฟฟ้า</w:t>
            </w: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(</w:t>
            </w:r>
            <w:proofErr w:type="spellStart"/>
            <w:r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mW</w:t>
            </w:r>
            <w:proofErr w:type="spellEnd"/>
            <w:r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)</w:t>
            </w:r>
          </w:p>
        </w:tc>
        <w:tc>
          <w:tcPr>
            <w:tcW w:w="2610" w:type="dxa"/>
          </w:tcPr>
          <w:p w14:paraId="49630534" w14:textId="3667669E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ประสิทธิภาพของระบบ</w:t>
            </w: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%)</w:t>
            </w:r>
          </w:p>
        </w:tc>
      </w:tr>
      <w:tr w:rsidR="00A65460" w14:paraId="2D9097D0" w14:textId="77777777" w:rsidTr="00530A74">
        <w:trPr>
          <w:jc w:val="center"/>
        </w:trPr>
        <w:tc>
          <w:tcPr>
            <w:tcW w:w="831" w:type="dxa"/>
          </w:tcPr>
          <w:p w14:paraId="78DD3CAB" w14:textId="31F4D685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1</w:t>
            </w:r>
          </w:p>
        </w:tc>
        <w:tc>
          <w:tcPr>
            <w:tcW w:w="1016" w:type="dxa"/>
          </w:tcPr>
          <w:p w14:paraId="5A6D643B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088" w:type="dxa"/>
          </w:tcPr>
          <w:p w14:paraId="09555D93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232" w:type="dxa"/>
          </w:tcPr>
          <w:p w14:paraId="31AB0BDE" w14:textId="212E53E6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09F314B9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4D6EC536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A65460" w14:paraId="11D1C1B2" w14:textId="77777777" w:rsidTr="00530A74">
        <w:trPr>
          <w:jc w:val="center"/>
        </w:trPr>
        <w:tc>
          <w:tcPr>
            <w:tcW w:w="831" w:type="dxa"/>
          </w:tcPr>
          <w:p w14:paraId="1F1CCF52" w14:textId="18D67274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2</w:t>
            </w:r>
          </w:p>
        </w:tc>
        <w:tc>
          <w:tcPr>
            <w:tcW w:w="1016" w:type="dxa"/>
          </w:tcPr>
          <w:p w14:paraId="2F4A3E94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088" w:type="dxa"/>
          </w:tcPr>
          <w:p w14:paraId="59B59051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232" w:type="dxa"/>
          </w:tcPr>
          <w:p w14:paraId="4E4F79AC" w14:textId="2AF37AAA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59FBA761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265123A9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A65460" w14:paraId="31910AFA" w14:textId="77777777" w:rsidTr="00530A74">
        <w:trPr>
          <w:jc w:val="center"/>
        </w:trPr>
        <w:tc>
          <w:tcPr>
            <w:tcW w:w="831" w:type="dxa"/>
          </w:tcPr>
          <w:p w14:paraId="37007F17" w14:textId="7ABEB533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3</w:t>
            </w:r>
          </w:p>
        </w:tc>
        <w:tc>
          <w:tcPr>
            <w:tcW w:w="1016" w:type="dxa"/>
          </w:tcPr>
          <w:p w14:paraId="29185C64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088" w:type="dxa"/>
          </w:tcPr>
          <w:p w14:paraId="14BF0E0F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232" w:type="dxa"/>
          </w:tcPr>
          <w:p w14:paraId="269D234C" w14:textId="256E54FC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755FF292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7CE9D4AE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</w:tbl>
    <w:p w14:paraId="10474F15" w14:textId="71F16F97" w:rsidR="004F5647" w:rsidRDefault="004F5647" w:rsidP="00B52DDE">
      <w:pPr>
        <w:spacing w:after="0"/>
        <w:rPr>
          <w:rFonts w:ascii="TH Sarabun New" w:hAnsi="TH Sarabun New" w:cs="TH Sarabun New"/>
          <w:i/>
          <w:sz w:val="32"/>
          <w:szCs w:val="32"/>
        </w:rPr>
      </w:pPr>
    </w:p>
    <w:p w14:paraId="4A05ECE5" w14:textId="7777777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b/>
          <w:bCs/>
          <w:sz w:val="28"/>
        </w:rPr>
      </w:pPr>
      <w:r w:rsidRPr="00B52DDE">
        <w:rPr>
          <w:rFonts w:ascii="TH SarabunPSK" w:eastAsiaTheme="minorEastAsia" w:hAnsi="TH SarabunPSK" w:cs="TH SarabunPSK" w:hint="cs"/>
          <w:b/>
          <w:bCs/>
          <w:sz w:val="28"/>
          <w:cs/>
        </w:rPr>
        <w:t>การวิเคราะห์ผลการทดลอง</w:t>
      </w:r>
    </w:p>
    <w:p w14:paraId="0E3866CA" w14:textId="1C3F91F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 w:rsid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  <w:r w:rsidRPr="00B52DDE">
        <w:rPr>
          <w:rFonts w:ascii="TH SarabunPSK" w:eastAsiaTheme="minorEastAsia" w:hAnsi="TH SarabunPSK" w:cs="TH SarabunPSK" w:hint="cs"/>
          <w:sz w:val="28"/>
          <w:cs/>
        </w:rPr>
        <w:t xml:space="preserve"> </w:t>
      </w:r>
      <w:r w:rsidR="00B52DDE"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 w:rsid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685E71CA" w14:textId="77777777" w:rsidR="00530A74" w:rsidRPr="004D6C7D" w:rsidRDefault="00530A74" w:rsidP="00530A74">
      <w:pPr>
        <w:spacing w:after="0"/>
        <w:rPr>
          <w:rFonts w:ascii="TH SarabunPSK" w:eastAsiaTheme="minorEastAsia" w:hAnsi="TH SarabunPSK" w:cs="TH SarabunPSK"/>
          <w:sz w:val="32"/>
          <w:szCs w:val="32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0AD87932" w14:textId="7777777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b/>
          <w:bCs/>
          <w:sz w:val="28"/>
        </w:rPr>
      </w:pPr>
      <w:r w:rsidRPr="00B52DDE">
        <w:rPr>
          <w:rFonts w:ascii="TH SarabunPSK" w:eastAsiaTheme="minorEastAsia" w:hAnsi="TH SarabunPSK" w:cs="TH SarabunPSK" w:hint="cs"/>
          <w:b/>
          <w:bCs/>
          <w:sz w:val="28"/>
          <w:cs/>
        </w:rPr>
        <w:t>สรุปผลการทดลอง</w:t>
      </w:r>
    </w:p>
    <w:p w14:paraId="0B5B26C8" w14:textId="4F662760" w:rsidR="004D6C7D" w:rsidRDefault="00B52DDE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5A3864BF" w14:textId="5D9F3957" w:rsidR="00530A74" w:rsidRPr="00530A74" w:rsidRDefault="00890464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sectPr w:rsidR="00530A74" w:rsidRPr="00530A74" w:rsidSect="00B52DD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 New">
    <w:altName w:val="TH SarabunPSK"/>
    <w:charset w:val="00"/>
    <w:family w:val="swiss"/>
    <w:pitch w:val="variable"/>
    <w:sig w:usb0="00000000" w:usb1="5000205A" w:usb2="00000000" w:usb3="00000000" w:csb0="00010183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5370"/>
    <w:rsid w:val="00000E61"/>
    <w:rsid w:val="000945B1"/>
    <w:rsid w:val="001134A7"/>
    <w:rsid w:val="0019231B"/>
    <w:rsid w:val="002557BE"/>
    <w:rsid w:val="00270862"/>
    <w:rsid w:val="002D3F06"/>
    <w:rsid w:val="002D7A58"/>
    <w:rsid w:val="003978A9"/>
    <w:rsid w:val="0047498B"/>
    <w:rsid w:val="004A205B"/>
    <w:rsid w:val="004D5DC8"/>
    <w:rsid w:val="004D6C7D"/>
    <w:rsid w:val="004F5647"/>
    <w:rsid w:val="00530A74"/>
    <w:rsid w:val="00750501"/>
    <w:rsid w:val="00816369"/>
    <w:rsid w:val="00890464"/>
    <w:rsid w:val="00A65460"/>
    <w:rsid w:val="00AB6835"/>
    <w:rsid w:val="00AE3346"/>
    <w:rsid w:val="00B52DDE"/>
    <w:rsid w:val="00D45735"/>
    <w:rsid w:val="00D71CFD"/>
    <w:rsid w:val="00DB6689"/>
    <w:rsid w:val="00E15370"/>
    <w:rsid w:val="00EF4CA2"/>
    <w:rsid w:val="00F52377"/>
    <w:rsid w:val="00F96A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3475B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sgbodytext">
    <w:name w:val="msgbodytext"/>
    <w:rsid w:val="00E15370"/>
  </w:style>
  <w:style w:type="character" w:styleId="a3">
    <w:name w:val="Placeholder Text"/>
    <w:basedOn w:val="a0"/>
    <w:uiPriority w:val="99"/>
    <w:semiHidden/>
    <w:rsid w:val="004F5647"/>
    <w:rPr>
      <w:color w:val="808080"/>
    </w:rPr>
  </w:style>
  <w:style w:type="table" w:styleId="a4">
    <w:name w:val="Table Grid"/>
    <w:basedOn w:val="a1"/>
    <w:uiPriority w:val="39"/>
    <w:rsid w:val="004F564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530A74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a6">
    <w:name w:val="ข้อความบอลลูน อักขระ"/>
    <w:basedOn w:val="a0"/>
    <w:link w:val="a5"/>
    <w:uiPriority w:val="99"/>
    <w:semiHidden/>
    <w:rsid w:val="00530A74"/>
    <w:rPr>
      <w:rFonts w:ascii="Tahoma" w:hAnsi="Tahoma" w:cs="Angsana New"/>
      <w:sz w:val="16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sgbodytext">
    <w:name w:val="msgbodytext"/>
    <w:rsid w:val="00E15370"/>
  </w:style>
  <w:style w:type="character" w:styleId="a3">
    <w:name w:val="Placeholder Text"/>
    <w:basedOn w:val="a0"/>
    <w:uiPriority w:val="99"/>
    <w:semiHidden/>
    <w:rsid w:val="004F5647"/>
    <w:rPr>
      <w:color w:val="808080"/>
    </w:rPr>
  </w:style>
  <w:style w:type="table" w:styleId="a4">
    <w:name w:val="Table Grid"/>
    <w:basedOn w:val="a1"/>
    <w:uiPriority w:val="39"/>
    <w:rsid w:val="004F564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530A74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a6">
    <w:name w:val="ข้อความบอลลูน อักขระ"/>
    <w:basedOn w:val="a0"/>
    <w:link w:val="a5"/>
    <w:uiPriority w:val="99"/>
    <w:semiHidden/>
    <w:rsid w:val="00530A74"/>
    <w:rPr>
      <w:rFonts w:ascii="Tahoma" w:hAnsi="Tahoma" w:cs="Angsana New"/>
      <w:sz w:val="1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25" Type="http://schemas.openxmlformats.org/officeDocument/2006/relationships/oleObject" Target="embeddings/oleObject13.bin"/><Relationship Id="rId2" Type="http://schemas.microsoft.com/office/2007/relationships/stylesWithEffects" Target="stylesWithEffects.xml"/><Relationship Id="rId16" Type="http://schemas.openxmlformats.org/officeDocument/2006/relationships/image" Target="media/image40.wmf"/><Relationship Id="rId20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50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248</Words>
  <Characters>1416</Characters>
  <Application>Microsoft Office Word</Application>
  <DocSecurity>0</DocSecurity>
  <Lines>11</Lines>
  <Paragraphs>3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tiwat Somasri</dc:creator>
  <cp:lastModifiedBy>Admin</cp:lastModifiedBy>
  <cp:revision>10</cp:revision>
  <cp:lastPrinted>2020-11-16T04:40:00Z</cp:lastPrinted>
  <dcterms:created xsi:type="dcterms:W3CDTF">2020-11-12T10:48:00Z</dcterms:created>
  <dcterms:modified xsi:type="dcterms:W3CDTF">2020-11-16T04:40:00Z</dcterms:modified>
</cp:coreProperties>
</file>